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1.0 -->
  <w:body>
    <w:p w:rsidR="00E94C03" w14:paraId="589CC3EE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1569700</wp:posOffset>
            </wp:positionV>
            <wp:extent cx="393700" cy="330200"/>
            <wp:effectExtent l="0" t="0" r="0" b="0"/>
            <wp:wrapNone/>
            <wp:docPr id="100104" name="图片 10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月浙江省普通高校招生选考科目考试</w:t>
      </w:r>
    </w:p>
    <w:p w:rsidR="00E94C03" w14:paraId="111564D2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物理试题</w:t>
      </w:r>
    </w:p>
    <w:p w:rsidR="00E94C03" w14:paraId="7CC97A37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选择题部分</w:t>
      </w:r>
    </w:p>
    <w:p w:rsidR="00E94C03" w14:paraId="58629D72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Ⅰ（本题共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9</w:t>
      </w:r>
      <w:r>
        <w:rPr>
          <w:rFonts w:ascii="宋体" w:hAnsi="宋体"/>
          <w:b/>
          <w:sz w:val="24"/>
        </w:rPr>
        <w:t>分。每小题列出的四个备选项中只有一个是符合题目要求的，不选、多选、错选均不得分）</w:t>
      </w:r>
    </w:p>
    <w:p w:rsidR="00E94C03" w14:paraId="5A3EF5DB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单位为</w:t>
      </w:r>
      <w:r>
        <w:rPr>
          <w:rFonts w:eastAsia="Times New Roman" w:cs="Times New Roman"/>
        </w:rPr>
        <w:t>J/m</w:t>
      </w:r>
      <w:r>
        <w:rPr>
          <w:rFonts w:ascii="宋体" w:hAnsi="宋体"/>
        </w:rPr>
        <w:t>的物理量是（　　）</w:t>
      </w:r>
    </w:p>
    <w:p w:rsidR="00E94C03" w14:paraId="3C6AAB6D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 w:rsidR="007845B1">
        <w:rPr>
          <w:rFonts w:ascii="宋体" w:hAnsi="宋体"/>
        </w:rPr>
        <w:t>力</w:t>
      </w:r>
      <w:r w:rsidRPr="00BE1BCD">
        <w:rPr>
          <w:rFonts w:hint="eastAsia"/>
        </w:rPr>
        <w:tab/>
        <w:t xml:space="preserve">B. </w:t>
      </w:r>
      <w:r w:rsidR="007845B1">
        <w:rPr>
          <w:rFonts w:ascii="宋体" w:hAnsi="宋体"/>
        </w:rPr>
        <w:t>功</w:t>
      </w:r>
      <w:r w:rsidRPr="00BE1BCD">
        <w:rPr>
          <w:rFonts w:hint="eastAsia"/>
        </w:rPr>
        <w:tab/>
        <w:t xml:space="preserve">C. </w:t>
      </w:r>
      <w:r w:rsidR="007845B1">
        <w:rPr>
          <w:rFonts w:ascii="宋体" w:hAnsi="宋体"/>
        </w:rPr>
        <w:t>动能</w:t>
      </w:r>
      <w:r w:rsidRPr="00BE1BCD">
        <w:rPr>
          <w:rFonts w:hint="eastAsia"/>
        </w:rPr>
        <w:tab/>
        <w:t xml:space="preserve">D. </w:t>
      </w:r>
      <w:r w:rsidR="007845B1">
        <w:rPr>
          <w:rFonts w:ascii="宋体" w:hAnsi="宋体"/>
        </w:rPr>
        <w:t>电场强度</w:t>
      </w:r>
    </w:p>
    <w:p w:rsidR="00E94C03" w14:paraId="633F386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说法正确的是（　　）</w:t>
      </w:r>
    </w:p>
    <w:p w:rsidR="00E94C03" w14:paraId="0B63D66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52975" cy="15144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102436F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研究甲图中排球运动员扣球动作时，排球可以看成质点</w:t>
      </w:r>
    </w:p>
    <w:p w:rsidR="00E94C03" w14:paraId="585D282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研究乙图中乒乓球运动员的发球技术时，乒乓球不能看成质点</w:t>
      </w:r>
    </w:p>
    <w:p w:rsidR="00E94C03" w14:paraId="08DB11A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研究丙图中羽毛球运动员回击羽毛球动作时，羽毛球大小可以忽略</w:t>
      </w:r>
    </w:p>
    <w:p w:rsidR="00E94C03" w14:paraId="5740FC3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研究丁图中体操运动员的平衡木动作时，运动员身体各部分的速度可视为相同</w:t>
      </w:r>
    </w:p>
    <w:p w:rsidR="00E94C03" w14:paraId="731803C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利用如图所示装置探究匀强磁场中影响通电导线受力的因素，导线垂直匀强磁场方向放置。先保持导线通电部分的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变，改变电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的大小，然后保持电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不变，改变导线通电部分的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得到导线受到的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关系图象，则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E94C03" w14:paraId="7B55953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66875" cy="13906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1D49B074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3975" cy="11334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95400" cy="11144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2F030D69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09725" cy="12573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476375" cy="13144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232642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公园里有一仿制我国古代欹器的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形水桶，桶可绕水平轴转动，水管口持续有水流出，过一段时间桶会翻转一次，决定桶能否翻转的主要因素是（　　）</w:t>
      </w:r>
    </w:p>
    <w:p w:rsidR="00E94C03" w14:paraId="0DD6A09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95375" cy="11334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E94C03" w14:paraId="7DDA5CC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桶自身重力的大小</w:t>
      </w:r>
    </w:p>
    <w:p w:rsidR="00E94C03" w14:paraId="3D25F51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水管每秒出水量的大小</w:t>
      </w:r>
    </w:p>
    <w:p w:rsidR="00E94C03" w14:paraId="74375E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水流对桶撞击力的大小</w:t>
      </w:r>
    </w:p>
    <w:p w:rsidR="00E94C03" w14:paraId="0B35E49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水桶与水整体的重心高低</w:t>
      </w:r>
    </w:p>
    <w:p w:rsidR="00E94C03" w14:paraId="2D900F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，学校门口水平地面上有一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石墩，石墩与水平地面间的动摩擦因数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="">
            <v:imagedata r:id="rId13" o:title="eqId22d6117c1dd94466972a94a4e1de0edb"/>
          </v:shape>
          <o:OLEObject Type="Embed" ProgID="Equation.DSMT4" ShapeID="_x0000_i1025" DrawAspect="Content" ObjectID="_1707509547" r:id="rId14"/>
        </w:object>
      </w:r>
      <w:r>
        <w:rPr>
          <w:rFonts w:ascii="宋体" w:hAnsi="宋体"/>
          <w:color w:val="000000"/>
        </w:rPr>
        <w:t>，工作人员用轻绳按图示方式匀速移动石墩时，两平行轻绳与水平面间的夹角均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15" o:title="eqId6c9518e43fd5459798a30cfc10026e3c"/>
          </v:shape>
          <o:OLEObject Type="Embed" ProgID="Equation.DSMT4" ShapeID="_x0000_i1026" DrawAspect="Content" ObjectID="_1707509548" r:id="rId16"/>
        </w:object>
      </w:r>
      <w:r>
        <w:rPr>
          <w:rFonts w:ascii="宋体" w:hAnsi="宋体"/>
          <w:color w:val="000000"/>
        </w:rPr>
        <w:t>，则下列说法正确的是（　　）</w:t>
      </w:r>
    </w:p>
    <w:p w:rsidR="00E94C03" w14:paraId="0AAC07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343025" cy="10477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04B09F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轻绳的合拉力大小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0pt;height:30.75pt" o:ole="">
            <v:imagedata r:id="rId18" o:title="eqIddd2e353d6f0b40568ef961cb6a9018be"/>
          </v:shape>
          <o:OLEObject Type="Embed" ProgID="Equation.DSMT4" ShapeID="_x0000_i1027" DrawAspect="Content" ObjectID="_1707509549" r:id="rId19"/>
        </w:object>
      </w:r>
    </w:p>
    <w:p w:rsidR="00E94C03" w14:paraId="06E09E9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轻绳的合拉力大小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2.75pt;height:33pt" o:ole="">
            <v:imagedata r:id="rId20" o:title="eqId6c1d70b38dc647c6b9fd357b2ecc02e4"/>
          </v:shape>
          <o:OLEObject Type="Embed" ProgID="Equation.DSMT4" ShapeID="_x0000_i1028" DrawAspect="Content" ObjectID="_1707509550" r:id="rId21"/>
        </w:object>
      </w:r>
    </w:p>
    <w:p w:rsidR="00E94C03" w14:paraId="7230F5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减小夹角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15" o:title="eqId6c9518e43fd5459798a30cfc10026e3c"/>
          </v:shape>
          <o:OLEObject Type="Embed" ProgID="Equation.DSMT4" ShapeID="_x0000_i1029" DrawAspect="Content" ObjectID="_1707509551" r:id="rId22"/>
        </w:object>
      </w:r>
      <w:r>
        <w:rPr>
          <w:rFonts w:ascii="宋体" w:hAnsi="宋体"/>
          <w:color w:val="000000"/>
        </w:rPr>
        <w:t>，轻绳的合拉力一定减小</w:t>
      </w:r>
    </w:p>
    <w:p w:rsidR="00E94C03" w14:paraId="5B36BB2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轻绳的合拉力最小时，地面对石墩的摩擦力也最小</w:t>
      </w:r>
    </w:p>
    <w:p w:rsidR="00E94C03" w14:paraId="5DB6E5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甲中的装置水平放置，将小球从平衡位置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拉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释放，小球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附近来回振动；图乙中被细绳拴着的小球由静止释放后可绕固定点来回摆动。若将上述装置安装在太空中的我国空间站内进行同样操</w:t>
      </w:r>
      <w:r>
        <w:rPr>
          <w:rFonts w:ascii="宋体" w:hAnsi="宋体"/>
          <w:color w:val="000000"/>
        </w:rPr>
        <w:t>作，下列说法正确的是（　　）</w:t>
      </w:r>
    </w:p>
    <w:p w:rsidR="00E94C03" w14:paraId="4C7DA5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95500" cy="11334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0B55062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图中的小球将保持静止</w:t>
      </w:r>
    </w:p>
    <w:p w:rsidR="00E94C03" w14:paraId="57DA68C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甲图中的小球仍将来回振动</w:t>
      </w:r>
    </w:p>
    <w:p w:rsidR="00E94C03" w14:paraId="70F1726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乙图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31948498" name="图片 831948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4849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小球仍将来回摆动</w:t>
      </w:r>
    </w:p>
    <w:p w:rsidR="00E94C03" w14:paraId="79BDCAE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乙图中的小球将做匀速圆周运动</w:t>
      </w:r>
    </w:p>
    <w:p w:rsidR="00E94C03" w14:paraId="011DED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水平放置的电子秤上有一磁性玩具，玩具由哑铃状物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和左端有玻璃挡板的凹形底座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构成，其重量分别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5.75pt;height:18pt" o:ole="">
            <v:imagedata r:id="rId25" o:title="eqIdfcc10e0cba174809a38e087b5cbf53e1"/>
          </v:shape>
          <o:OLEObject Type="Embed" ProgID="Equation.DSMT4" ShapeID="_x0000_i1030" DrawAspect="Content" ObjectID="_1707509552" r:id="rId26"/>
        </w:object>
      </w:r>
      <w:r>
        <w:rPr>
          <w:rFonts w:ascii="宋体" w:hAnsi="宋体"/>
          <w:color w:val="000000"/>
        </w:rPr>
        <w:t>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27" o:title="eqIdbeae0049564d41a68d42f7a210bd46d0"/>
          </v:shape>
          <o:OLEObject Type="Embed" ProgID="Equation.DSMT4" ShapeID="_x0000_i1031" DrawAspect="Content" ObjectID="_1707509553" r:id="rId28"/>
        </w:object>
      </w:r>
      <w:r>
        <w:rPr>
          <w:rFonts w:ascii="宋体" w:hAnsi="宋体"/>
          <w:color w:val="000000"/>
        </w:rPr>
        <w:t>。用手使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左端与玻璃挡板靠近时，感受到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对手有靠向玻璃挡板的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挡板接触后放开手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于“磁悬浮”状态（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其余部分均不接触）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间的磁力大小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。下列说法正确的是（　　）</w:t>
      </w:r>
    </w:p>
    <w:p w:rsidR="00E94C03" w14:paraId="743A169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66925" cy="16668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73807AC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磁力大小等于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5.75pt;height:18pt" o:ole="">
            <v:imagedata r:id="rId25" o:title="eqIdfcc10e0cba174809a38e087b5cbf53e1"/>
          </v:shape>
          <o:OLEObject Type="Embed" ProgID="Equation.DSMT4" ShapeID="_x0000_i1032" DrawAspect="Content" ObjectID="_1707509554" r:id="rId30"/>
        </w:object>
      </w:r>
    </w:p>
    <w:p w:rsidR="00E94C03" w14:paraId="22F278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磁力方向竖直向下</w:t>
      </w:r>
    </w:p>
    <w:p w:rsidR="00E94C03" w14:paraId="4AF89755" w14:textId="77777777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对电子秤的压力大小等于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27" o:title="eqIdbeae0049564d41a68d42f7a210bd46d0"/>
          </v:shape>
          <o:OLEObject Type="Embed" ProgID="Equation.DSMT4" ShapeID="_x0000_i1033" DrawAspect="Content" ObjectID="_1707509555" r:id="rId31"/>
        </w:objec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F</w:t>
      </w:r>
    </w:p>
    <w:p w:rsidR="00E94C03" w14:paraId="3DD27AE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电子秤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支持力大小等于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5.75pt;height:18pt" o:ole="">
            <v:imagedata r:id="rId25" o:title="eqIdfcc10e0cba174809a38e087b5cbf53e1"/>
          </v:shape>
          <o:OLEObject Type="Embed" ProgID="Equation.DSMT4" ShapeID="_x0000_i1034" DrawAspect="Content" ObjectID="_1707509556" r:id="rId32"/>
        </w:object>
      </w:r>
      <w:r>
        <w:rPr>
          <w:rFonts w:ascii="宋体" w:hAnsi="宋体"/>
          <w:color w:val="000000"/>
        </w:rPr>
        <w:t>＋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27" o:title="eqIdbeae0049564d41a68d42f7a210bd46d0"/>
          </v:shape>
          <o:OLEObject Type="Embed" ProgID="Equation.DSMT4" ShapeID="_x0000_i1035" DrawAspect="Content" ObjectID="_1707509557" r:id="rId33"/>
        </w:object>
      </w:r>
    </w:p>
    <w:p w:rsidR="00E94C03" w14:paraId="4EC3019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“天问一号”从地球发射后，在如图甲所示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沿地火转移轨道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，再依次进入如图乙所示的调相轨道和停泊轨道，则天问一号（　　）</w:t>
      </w:r>
    </w:p>
    <w:p w:rsidR="00E94C03" w14:paraId="2A218EE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24225" cy="14001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6473BD2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发射速度介于</w:t>
      </w:r>
      <w:r>
        <w:rPr>
          <w:rFonts w:eastAsia="Times New Roman" w:cs="Times New Roman"/>
          <w:color w:val="000000"/>
        </w:rPr>
        <w:t>7.9km/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1.2km/s</w:t>
      </w:r>
      <w:r>
        <w:rPr>
          <w:rFonts w:ascii="宋体" w:hAnsi="宋体"/>
          <w:color w:val="000000"/>
        </w:rPr>
        <w:t>之间</w:t>
      </w:r>
    </w:p>
    <w:p w:rsidR="00E94C03" w14:paraId="472BA84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转移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的时间小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月</w:t>
      </w:r>
    </w:p>
    <w:p w:rsidR="00E94C03" w14:paraId="70E481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在环绕火星的停泊轨道运行的周期比在调相轨道上小</w:t>
      </w:r>
    </w:p>
    <w:p w:rsidR="00E94C03" w14:paraId="0955F6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在地火转移轨道运动时的速度均大于地球绕太阳的速度</w:t>
      </w:r>
    </w:p>
    <w:p w:rsidR="00E94C03" w14:paraId="41D35F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，甲图是一种手摇发电机及用细短铁丝显示的磁场分布情况，摇动手柄可使对称固定在转轴上的矩形线圈转动；乙图是另一种手摇发电机及磁场分布情况，皮带轮带动固定在转轴两侧的两个线圈转动。下列说法正确的是（　　）</w:t>
      </w:r>
    </w:p>
    <w:p w:rsidR="00E94C03" w14:paraId="64F1F24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981575" cy="13239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30E859F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图中线圈转动区域磁场可视为匀强磁场</w:t>
      </w:r>
    </w:p>
    <w:p w:rsidR="00E94C03" w14:paraId="5CD15B0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乙图中线圈转动区域磁场可视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831948496" name="图片 831948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484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匀强磁场</w:t>
      </w:r>
    </w:p>
    <w:p w:rsidR="00E94C03" w14:paraId="669F3C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甲图中线圈转动时产生的电流是正弦交流电</w:t>
      </w:r>
    </w:p>
    <w:p w:rsidR="00E94C03" w14:paraId="05F2CCD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乙图线圈匀速转动时产生的电流是正弦交流电</w:t>
      </w:r>
    </w:p>
    <w:p w:rsidR="00E94C03" w14:paraId="4EA9FAC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种气体—电子放大器的局部结构是由两块夹有绝缘介质的平行金属薄膜构成，其上存在等间距小孔，其中相邻两孔截面上的电场线和等势线的分布如图所示。下列说法正确的是（　　）</w:t>
      </w:r>
    </w:p>
    <w:p w:rsidR="00E94C03" w14:paraId="6A074D0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47925" cy="2238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35222A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所在的线是等势线</w:t>
      </w:r>
    </w:p>
    <w:p w:rsidR="00E94C03" w14:paraId="7AD6BBB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电场强度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大</w:t>
      </w:r>
    </w:p>
    <w:p w:rsidR="00E94C03" w14:paraId="1AEB421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31948494" name="图片 831948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484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电势差的值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间的大</w:t>
      </w:r>
    </w:p>
    <w:p w:rsidR="00E94C03" w14:paraId="4E53C05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将电荷沿图中的线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移动时电场力做功为零</w:t>
      </w:r>
    </w:p>
    <w:p w:rsidR="00E94C03" w14:paraId="7E062B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用激光笔照射半圆形玻璃砖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发现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条细光束，其中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光经折射和反射形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31948497" name="图片 831948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484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。当入射光束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绕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逆时针方向转过小角度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38" o:title="eqId427eceadd7bb569ff140ea73d650db1e"/>
          </v:shape>
          <o:OLEObject Type="Embed" ProgID="Equation.DSMT4" ShapeID="_x0000_i1036" DrawAspect="Content" ObjectID="_1707509558" r:id="rId39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也会随之转动，则（　　）</w:t>
      </w:r>
    </w:p>
    <w:p w:rsidR="00E94C03" w14:paraId="4DADCDE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14500" cy="16764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1FC155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光束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顺时针旋转角度小于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38" o:title="eqId427eceadd7bb569ff140ea73d650db1e"/>
          </v:shape>
          <o:OLEObject Type="Embed" ProgID="Equation.DSMT4" ShapeID="_x0000_i1037" DrawAspect="Content" ObjectID="_1707509559" r:id="rId41"/>
        </w:object>
      </w:r>
    </w:p>
    <w:p w:rsidR="00E94C03" w14:paraId="56ECE6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光束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角度小于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38" o:title="eqId427eceadd7bb569ff140ea73d650db1e"/>
          </v:shape>
          <o:OLEObject Type="Embed" ProgID="Equation.DSMT4" ShapeID="_x0000_i1038" DrawAspect="Content" ObjectID="_1707509560" r:id="rId42"/>
        </w:object>
      </w:r>
    </w:p>
    <w:p w:rsidR="00E94C03" w14:paraId="596114A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光束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角度大于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38" o:title="eqId427eceadd7bb569ff140ea73d650db1e"/>
          </v:shape>
          <o:OLEObject Type="Embed" ProgID="Equation.DSMT4" ShapeID="_x0000_i1039" DrawAspect="Content" ObjectID="_1707509561" r:id="rId43"/>
        </w:object>
      </w:r>
    </w:p>
    <w:p w:rsidR="00E94C03" w14:paraId="7C634F1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光速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之间的夹角减小了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.75pt;height:13.5pt" o:ole="">
            <v:imagedata r:id="rId44" o:title="eqId3e7487286ced0921a4290f9ed5c236b1"/>
          </v:shape>
          <o:OLEObject Type="Embed" ProgID="Equation.DSMT4" ShapeID="_x0000_i1040" DrawAspect="Content" ObjectID="_1707509562" r:id="rId45"/>
        </w:object>
      </w:r>
    </w:p>
    <w:p w:rsidR="00E94C03" w14:paraId="08DE3D8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节水喷灌系统如图所示，水以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54pt;height:18pt" o:ole="">
            <v:imagedata r:id="rId46" o:title="eqId42282bba071f4042b810b331eba6df0e"/>
          </v:shape>
          <o:OLEObject Type="Embed" ProgID="Equation.DSMT4" ShapeID="_x0000_i1041" DrawAspect="Content" ObjectID="_1707509563" r:id="rId47"/>
        </w:object>
      </w:r>
      <w:r>
        <w:rPr>
          <w:rFonts w:ascii="宋体" w:hAnsi="宋体"/>
          <w:color w:val="000000"/>
        </w:rPr>
        <w:t>的速度水平喷出，每秒喷出水的质量为</w:t>
      </w:r>
      <w:r>
        <w:rPr>
          <w:rFonts w:eastAsia="Times New Roman" w:cs="Times New Roman"/>
          <w:color w:val="000000"/>
        </w:rPr>
        <w:t>2.0kg</w:t>
      </w:r>
      <w:r>
        <w:rPr>
          <w:rFonts w:ascii="宋体" w:hAnsi="宋体"/>
          <w:color w:val="000000"/>
        </w:rPr>
        <w:t>。喷出的水是从井下抽取的，喷口离水面的高度保持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3.75m</w:t>
      </w:r>
      <w:r>
        <w:rPr>
          <w:rFonts w:ascii="宋体" w:hAnsi="宋体"/>
          <w:color w:val="000000"/>
        </w:rPr>
        <w:t>不变。水泵由电动机带动，电动机正常工作时，输入电压为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，输入电流为</w:t>
      </w:r>
      <w:r>
        <w:rPr>
          <w:rFonts w:eastAsia="Times New Roman" w:cs="Times New Roman"/>
          <w:color w:val="000000"/>
        </w:rPr>
        <w:t>2.0A</w:t>
      </w:r>
      <w:r>
        <w:rPr>
          <w:rFonts w:ascii="宋体" w:hAnsi="宋体"/>
          <w:color w:val="000000"/>
        </w:rPr>
        <w:t>。不计电动机的摩擦损耗，电动机的输出功率等于水泵所需要的输入功率。已知水泵的抽水效率（水泵的输出功率与输入功率之比）为</w:t>
      </w:r>
      <w:r>
        <w:rPr>
          <w:rFonts w:eastAsia="Times New Roman" w:cs="Times New Roman"/>
          <w:color w:val="000000"/>
        </w:rPr>
        <w:t>75%</w:t>
      </w:r>
      <w:r>
        <w:rPr>
          <w:rFonts w:ascii="宋体" w:hAnsi="宋体"/>
          <w:color w:val="000000"/>
        </w:rPr>
        <w:t>，忽略水在管道中运动的机械能损失，则（　　）</w:t>
      </w:r>
    </w:p>
    <w:p w:rsidR="00E94C03" w14:paraId="50EB875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62125" cy="2171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76B2DA08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每秒水泵对水做功为</w:t>
      </w:r>
      <w:r>
        <w:rPr>
          <w:rFonts w:eastAsia="Times New Roman" w:cs="Times New Roman"/>
          <w:color w:val="000000"/>
        </w:rPr>
        <w:t>75J</w:t>
      </w:r>
    </w:p>
    <w:p w:rsidR="00E94C03" w14:paraId="46635A2B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每秒水泵对水做功为</w:t>
      </w:r>
      <w:r>
        <w:rPr>
          <w:rFonts w:eastAsia="Times New Roman" w:cs="Times New Roman"/>
          <w:color w:val="000000"/>
        </w:rPr>
        <w:t>225J</w:t>
      </w:r>
    </w:p>
    <w:p w:rsidR="00E94C03" w14:paraId="6C8707CC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水泵输入功率为</w:t>
      </w:r>
      <w:r>
        <w:rPr>
          <w:rFonts w:eastAsia="Times New Roman" w:cs="Times New Roman"/>
          <w:color w:val="000000"/>
        </w:rPr>
        <w:t>440W</w:t>
      </w:r>
    </w:p>
    <w:p w:rsidR="00E94C03" w14:paraId="134317B2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D. 电动机线圈的电阻为</w:t>
      </w:r>
      <w:r>
        <w:rPr>
          <w:rFonts w:eastAsia="Times New Roman" w:cs="Times New Roman"/>
          <w:color w:val="000000"/>
        </w:rPr>
        <w:t>10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12pt" o:ole="">
            <v:imagedata r:id="rId49" o:title="eqId0f26bfb110c94bd1b3673e811954b06e"/>
          </v:shape>
          <o:OLEObject Type="Embed" ProgID="Equation.DSMT4" ShapeID="_x0000_i1042" DrawAspect="Content" ObjectID="_1707509564" r:id="rId50"/>
        </w:object>
      </w:r>
    </w:p>
    <w:p w:rsidR="00E94C03" w14:paraId="0FF0C17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，将一通电螺线管竖直放置，螺线管内部形成方向竖直向上、磁感应强度大小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t</w:t>
      </w:r>
      <w:r>
        <w:rPr>
          <w:rFonts w:ascii="宋体" w:hAnsi="宋体"/>
          <w:color w:val="000000"/>
        </w:rPr>
        <w:t>的匀强磁场，在内部用绝缘轻绳悬挂一与螺线管共轴的金属薄圆管，其电阻率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pt;height:12.75pt" o:ole="">
            <v:imagedata r:id="rId51" o:title="eqIdd225435f575741fe9bcb96509559463e"/>
          </v:shape>
          <o:OLEObject Type="Embed" ProgID="Equation.DSMT4" ShapeID="_x0000_i1043" DrawAspect="Content" ObjectID="_1707509565" r:id="rId52"/>
        </w:object>
      </w:r>
      <w:r>
        <w:rPr>
          <w:rFonts w:ascii="宋体" w:hAnsi="宋体"/>
          <w:color w:val="000000"/>
        </w:rPr>
        <w:t>、高度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、厚度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Cambria Math" w:eastAsia="Cambria Math" w:hAnsi="Cambria Math" w:cs="Cambria Math"/>
          <w:color w:val="000000"/>
        </w:rPr>
        <w:t>≪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），则（　　）</w:t>
      </w:r>
    </w:p>
    <w:p w:rsidR="00E94C03" w14:paraId="22399AE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1095375" cy="14382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p w:rsidR="00E94C03" w14:paraId="16F7CE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从上向下看，圆管中的感应电流为逆时针方向</w:t>
      </w:r>
    </w:p>
    <w:p w:rsidR="00E94C03" w14:paraId="3BCB545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圆管的感应电动势大小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0pt;height:33pt" o:ole="">
            <v:imagedata r:id="rId54" o:title="eqId8ac5edcd20b4080c16ee6b8ebe614501"/>
          </v:shape>
          <o:OLEObject Type="Embed" ProgID="Equation.DSMT4" ShapeID="_x0000_i1044" DrawAspect="Content" ObjectID="_1707509566" r:id="rId55"/>
        </w:object>
      </w:r>
    </w:p>
    <w:p w:rsidR="00E94C03" w14:paraId="026F3E1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圆管的热功率大小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5.75pt;height:35.25pt" o:ole="">
            <v:imagedata r:id="rId56" o:title="eqIdb11cacfbd85fefb767fb36c3890a54cf"/>
          </v:shape>
          <o:OLEObject Type="Embed" ProgID="Equation.DSMT4" ShapeID="_x0000_i1045" DrawAspect="Content" ObjectID="_1707509567" r:id="rId57"/>
        </w:object>
      </w:r>
    </w:p>
    <w:p w:rsidR="00E94C03" w14:paraId="00AD99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轻绳对圆管的拉力随时间减小</w:t>
      </w:r>
    </w:p>
    <w:p w:rsidR="00E94C03" w14:paraId="1EE59BBE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Ⅱ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每小题列出的四个备选项中至少有一个是符合题目要求的。全部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对但不选全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:rsidR="00E94C03" w14:paraId="699477E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秦山核电站迎来了安全发电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周年，核电站累计发电约</w:t>
      </w:r>
      <w:r>
        <w:rPr>
          <w:rFonts w:eastAsia="Times New Roman" w:cs="Times New Roman"/>
          <w:color w:val="000000"/>
        </w:rPr>
        <w:t>6.9×10</w:t>
      </w:r>
      <w:r>
        <w:rPr>
          <w:rFonts w:eastAsia="Times New Roman" w:cs="Times New Roman"/>
          <w:color w:val="000000"/>
          <w:vertAlign w:val="superscript"/>
        </w:rPr>
        <w:t>11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，相当于减排</w:t>
      </w:r>
      <w:r>
        <w:rPr>
          <w:rFonts w:ascii="宋体" w:hAnsi="宋体"/>
          <w:color w:val="000000"/>
        </w:rPr>
        <w:t>二氧化碳六亿多吨。为了提高能源利用率，核电站还将利用冷却水给周围居民供热。下列说法正确的是（　　）</w:t>
      </w:r>
    </w:p>
    <w:p w:rsidR="00E94C03" w14:paraId="7FC87BD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76425" cy="962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4944FCE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秦山核电站利用的是核聚变释放的能量</w:t>
      </w:r>
    </w:p>
    <w:p w:rsidR="00E94C03" w14:paraId="76A79437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秦山核电站发电使原子核亏损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31948495" name="图片 831948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484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约为</w:t>
      </w:r>
      <w:r>
        <w:rPr>
          <w:rFonts w:eastAsia="Times New Roman" w:cs="Times New Roman"/>
          <w:color w:val="000000"/>
        </w:rPr>
        <w:t>27.6kg</w:t>
      </w:r>
    </w:p>
    <w:p w:rsidR="00E94C03" w14:paraId="15EE01D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核电站反应堆中需要用镉棒控制链式反应的速度</w:t>
      </w:r>
    </w:p>
    <w:p w:rsidR="00E94C03" w14:paraId="66C8378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反应堆中存在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31.25pt;height:18.75pt" o:ole="">
            <v:imagedata r:id="rId59" o:title="eqId39219b82a1dd7f3ca7e43857001f20d0"/>
          </v:shape>
          <o:OLEObject Type="Embed" ProgID="Equation.DSMT4" ShapeID="_x0000_i1046" DrawAspect="Content" ObjectID="_1707509568" r:id="rId60"/>
        </w:object>
      </w:r>
      <w:r>
        <w:rPr>
          <w:rFonts w:ascii="宋体" w:hAnsi="宋体"/>
          <w:color w:val="000000"/>
        </w:rPr>
        <w:t>的核反应</w:t>
      </w:r>
    </w:p>
    <w:p w:rsidR="00E94C03" w14:paraId="2A07A51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两列振幅相等、波长均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1.25pt;height:13.5pt" o:ole="">
            <v:imagedata r:id="rId61" o:title="eqId5f420ef2d0b94c4b8a5d8e20a5d1ce2c"/>
          </v:shape>
          <o:OLEObject Type="Embed" ProgID="Equation.DSMT4" ShapeID="_x0000_i1047" DrawAspect="Content" ObjectID="_1707509569" r:id="rId62"/>
        </w:object>
      </w:r>
      <w:r>
        <w:rPr>
          <w:rFonts w:ascii="宋体" w:hAnsi="宋体"/>
          <w:color w:val="000000"/>
        </w:rPr>
        <w:t>、周期均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简谐横波沿同一绳子相向传播，若两列波均由一次全振动产生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刻的波形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此时两列波相距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1.25pt;height:13.5pt" o:ole="">
            <v:imagedata r:id="rId61" o:title="eqId5f420ef2d0b94c4b8a5d8e20a5d1ce2c"/>
          </v:shape>
          <o:OLEObject Type="Embed" ProgID="Equation.DSMT4" ShapeID="_x0000_i1048" DrawAspect="Content" ObjectID="_1707509570" r:id="rId63"/>
        </w:object>
      </w:r>
      <w:r>
        <w:rPr>
          <w:rFonts w:ascii="宋体" w:hAnsi="宋体"/>
          <w:color w:val="000000"/>
        </w:rPr>
        <w:t>，则（　　）</w:t>
      </w:r>
    </w:p>
    <w:p w:rsidR="00E94C03" w14:paraId="0254414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81175" cy="22193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75596BA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9.25pt;height:30.75pt" o:ole="">
            <v:imagedata r:id="rId65" o:title="eqId31b53d80a574493384b1d53053a35309"/>
          </v:shape>
          <o:OLEObject Type="Embed" ProgID="Equation.DSMT4" ShapeID="_x0000_i1049" DrawAspect="Content" ObjectID="_1707509571" r:id="rId66"/>
        </w:object>
      </w:r>
      <w:r>
        <w:rPr>
          <w:rFonts w:ascii="宋体" w:hAnsi="宋体"/>
          <w:color w:val="000000"/>
        </w:rPr>
        <w:t>时，波形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甲所示</w:t>
      </w:r>
    </w:p>
    <w:p w:rsidR="00E94C03" w14:paraId="0282DEB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25pt;height:27.75pt;mso-position-horizontal-relative:page;mso-position-vertical-relative:page;mso-wrap-style:square" o:ole="">
            <v:imagedata r:id="rId67" o:title="eqId9c71f0769e2f486da5225ccc878aa611"/>
          </v:shape>
          <o:OLEObject Type="Embed" ProgID="Equation.DSMT4" ShapeID="_x0000_i1050" DrawAspect="Content" ObjectID="_1707509572" r:id="rId68"/>
        </w:object>
      </w:r>
      <w:r>
        <w:rPr>
          <w:rFonts w:ascii="宋体" w:hAnsi="宋体"/>
          <w:color w:val="000000"/>
        </w:rPr>
        <w:t>时，波形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乙所示</w:t>
      </w:r>
    </w:p>
    <w:p w:rsidR="00E94C03" w14:paraId="71A74AE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.75pt;height:30.75pt" o:ole="">
            <v:imagedata r:id="rId69" o:title="eqIdf413ff24173147ccb7d4e542957e1646"/>
          </v:shape>
          <o:OLEObject Type="Embed" ProgID="Equation.DSMT4" ShapeID="_x0000_i1051" DrawAspect="Content" ObjectID="_1707509573" r:id="rId70"/>
        </w:object>
      </w:r>
      <w:r>
        <w:rPr>
          <w:rFonts w:ascii="宋体" w:hAnsi="宋体"/>
          <w:color w:val="000000"/>
        </w:rPr>
        <w:t>时，波形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丙所示</w:t>
      </w:r>
    </w:p>
    <w:p w:rsidR="00E94C03" w14:paraId="39F0744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7pt;height:14.25pt" o:ole="">
            <v:imagedata r:id="rId71" o:title="eqIdf9ea96f4ebaa436faaee16f8832cef3e"/>
          </v:shape>
          <o:OLEObject Type="Embed" ProgID="Equation.DSMT4" ShapeID="_x0000_i1052" DrawAspect="Content" ObjectID="_1707509574" r:id="rId72"/>
        </w:object>
      </w:r>
      <w:r>
        <w:rPr>
          <w:rFonts w:ascii="宋体" w:hAnsi="宋体"/>
          <w:color w:val="000000"/>
        </w:rPr>
        <w:t>时，波形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丁所示</w:t>
      </w:r>
    </w:p>
    <w:p w:rsidR="00E94C03" w14:paraId="58A8BC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电子双缝干涉实验是近代证实物质波存在的实验。如图所示，电子枪持续发射的电子动量为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23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·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，然后让它们通过双缝打到屏上。已知电子质量取</w:t>
      </w:r>
      <w:r>
        <w:rPr>
          <w:rFonts w:eastAsia="Times New Roman" w:cs="Times New Roman"/>
          <w:color w:val="000000"/>
        </w:rPr>
        <w:t>9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31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，普朗克常量取</w:t>
      </w:r>
      <w:r>
        <w:rPr>
          <w:rFonts w:eastAsia="Times New Roman" w:cs="Times New Roman"/>
          <w:color w:val="000000"/>
        </w:rPr>
        <w:t>6.6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34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·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下列说法正确的是（　　）</w:t>
      </w:r>
    </w:p>
    <w:p w:rsidR="00E94C03" w14:paraId="5C4EA14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38375" cy="1181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4F8D55A4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发射电子的动能约为</w:t>
      </w:r>
      <w:r>
        <w:rPr>
          <w:rFonts w:eastAsia="Times New Roman" w:cs="Times New Roman"/>
          <w:color w:val="000000"/>
        </w:rPr>
        <w:t>8.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15</w:t>
      </w:r>
      <w:r>
        <w:rPr>
          <w:rFonts w:eastAsia="Times New Roman" w:cs="Times New Roman"/>
          <w:color w:val="000000"/>
        </w:rPr>
        <w:t>J</w:t>
      </w:r>
    </w:p>
    <w:p w:rsidR="00E94C03" w14:paraId="7C1B474C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发射电子的物质波波长约为</w:t>
      </w:r>
      <w:r>
        <w:rPr>
          <w:rFonts w:eastAsia="Times New Roman" w:cs="Times New Roman"/>
          <w:color w:val="000000"/>
        </w:rPr>
        <w:t>5.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11</w:t>
      </w:r>
      <w:r>
        <w:rPr>
          <w:rFonts w:eastAsia="Times New Roman" w:cs="Times New Roman"/>
          <w:color w:val="000000"/>
        </w:rPr>
        <w:t>m</w:t>
      </w:r>
    </w:p>
    <w:p w:rsidR="00E94C03" w14:paraId="3D8B1CD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只有成对电子分别同时通过双缝才能发生干涉</w:t>
      </w:r>
    </w:p>
    <w:p w:rsidR="00E94C03" w14:paraId="1CDDD2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如果电子是一个一个发射的，仍能得到干涉图样</w:t>
      </w:r>
    </w:p>
    <w:p w:rsidR="00E94C03" w14:paraId="04DB784D" w14:textId="77777777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E94C03" w14:paraId="72A2DEE3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择题（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5</w:t>
      </w:r>
      <w:r>
        <w:rPr>
          <w:rFonts w:ascii="宋体" w:hAnsi="宋体"/>
          <w:b/>
          <w:color w:val="000000"/>
          <w:sz w:val="24"/>
        </w:rPr>
        <w:t>分）</w:t>
      </w:r>
    </w:p>
    <w:p w:rsidR="00E94C03" w14:paraId="6D4D9E2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“研究平抛运动”实验中，以小钢球离开轨道末端时球心位置为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建立水平与竖直坐标轴。让小球从斜槽上离水平桌面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静止释放，使其水平抛出，通过多次描点可绘出小球做平抛运动时球心的轨迹，如图所示。在轨迹上取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读取其坐标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）。</w:t>
      </w:r>
    </w:p>
    <w:p w:rsidR="00E94C03" w14:paraId="55B9296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81225" cy="15430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3B75B87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下列说法正确的是_______。</w:t>
      </w:r>
    </w:p>
    <w:p w:rsidR="00E94C03" w14:paraId="2E32B6F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实验所用斜槽应尽量光滑</w:t>
      </w:r>
    </w:p>
    <w:p w:rsidR="00E94C03" w14:paraId="6AA15C9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画轨迹时应把所有描出的点用平滑的曲线连接起来</w:t>
      </w:r>
    </w:p>
    <w:p w:rsidR="00E94C03" w14:paraId="4B69342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求平抛运动初速度时应读取轨迹上离原点较远的点的数据</w:t>
      </w:r>
    </w:p>
    <w:p w:rsidR="00E94C03" w14:paraId="1E02208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根据题目所给信息，小球做平抛运动的初速度大小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。</w:t>
      </w:r>
    </w:p>
    <w:p w:rsidR="00E94C03" w14:paraId="52A6672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7.75pt;height:18.75pt" o:ole="">
            <v:imagedata r:id="rId75" o:title="eqId8dba5320b03c4c8f8e893e13b4777168"/>
          </v:shape>
          <o:OLEObject Type="Embed" ProgID="Equation.DSMT4" ShapeID="_x0000_i1053" DrawAspect="Content" ObjectID="_1707509575" r:id="rId76"/>
        </w:object>
      </w:r>
      <w:r>
        <w:rPr>
          <w:rFonts w:ascii="宋体" w:hAnsi="宋体"/>
          <w:color w:val="000000"/>
        </w:rPr>
        <w:t>　　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6pt;height:21pt" o:ole="">
            <v:imagedata r:id="rId77" o:title="eqId189eb026530e74e6e9c3d7ce0a660754"/>
          </v:shape>
          <o:OLEObject Type="Embed" ProgID="Equation.DSMT4" ShapeID="_x0000_i1054" DrawAspect="Content" ObjectID="_1707509576" r:id="rId78"/>
        </w:object>
      </w:r>
      <w:r>
        <w:rPr>
          <w:rFonts w:ascii="宋体" w:hAnsi="宋体"/>
          <w:color w:val="000000"/>
        </w:rPr>
        <w:t>　　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8.25pt;height:35.25pt" o:ole="">
            <v:imagedata r:id="rId79" o:title="eqId2d86e5e9f8524f195b6d5cdb06581c4e"/>
          </v:shape>
          <o:OLEObject Type="Embed" ProgID="Equation.DSMT4" ShapeID="_x0000_i1055" DrawAspect="Content" ObjectID="_1707509577" r:id="rId80"/>
        </w:object>
      </w:r>
      <w:r>
        <w:rPr>
          <w:rFonts w:ascii="宋体" w:hAnsi="宋体"/>
          <w:color w:val="000000"/>
        </w:rPr>
        <w:t>　　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2.75pt;height:38.25pt" o:ole="">
            <v:imagedata r:id="rId81" o:title="eqId96d0a564cbb4492d8147844834de7ad9"/>
          </v:shape>
          <o:OLEObject Type="Embed" ProgID="Equation.DSMT4" ShapeID="_x0000_i1056" DrawAspect="Content" ObjectID="_1707509578" r:id="rId82"/>
        </w:object>
      </w:r>
    </w:p>
    <w:p w:rsidR="00E94C03" w14:paraId="54D139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在本实验中要求小球多次从斜槽上同一位置由静止释放的理由是_______。</w:t>
      </w:r>
    </w:p>
    <w:p w:rsidR="00E94C03" w14:paraId="79A67BB3" w14:textId="77777777">
      <w:pPr>
        <w:spacing w:line="360" w:lineRule="auto"/>
        <w:jc w:val="left"/>
        <w:textAlignment w:val="center"/>
        <w:rPr>
          <w:color w:val="000000"/>
        </w:rPr>
      </w:pPr>
    </w:p>
    <w:p w:rsidR="00E94C03" w14:paraId="02E471C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小明同学根据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电路连接器材来“探究导体电阻与其影响因素的定量关系”。实验时多次改变合</w:t>
      </w:r>
      <w:r>
        <w:rPr>
          <w:rFonts w:ascii="宋体" w:hAnsi="宋体"/>
          <w:color w:val="000000"/>
        </w:rPr>
        <w:t>金丝甲接入电路的长度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.75pt;height:14.25pt" o:ole="">
            <v:imagedata r:id="rId83" o:title="eqId417e80f1349244878d01fe90e0891f5f"/>
          </v:shape>
          <o:OLEObject Type="Embed" ProgID="Equation.DSMT4" ShapeID="_x0000_i1057" DrawAspect="Content" ObjectID="_1707509579" r:id="rId84"/>
        </w:object>
      </w:r>
      <w:r>
        <w:rPr>
          <w:rFonts w:ascii="宋体" w:hAnsi="宋体"/>
          <w:color w:val="000000"/>
        </w:rPr>
        <w:t>、调节滑动变阻器的阻值，使电流表的读数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85" o:title="eqIdbc8fc825433f4f1cb1509e5b2fca7a13"/>
          </v:shape>
          <o:OLEObject Type="Embed" ProgID="Equation.DSMT4" ShapeID="_x0000_i1058" DrawAspect="Content" ObjectID="_1707509580" r:id="rId86"/>
        </w:object>
      </w:r>
      <w:r>
        <w:rPr>
          <w:rFonts w:ascii="宋体" w:hAnsi="宋体"/>
          <w:color w:val="000000"/>
        </w:rPr>
        <w:t>达到某一相同值时记录电压表的示数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，从而得到多个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5pt;height:31.5pt" o:ole="">
            <v:imagedata r:id="rId87" o:title="eqId336c3d57e9bb4fdba7b7a1ca117726e4"/>
          </v:shape>
          <o:OLEObject Type="Embed" ProgID="Equation.DSMT4" ShapeID="_x0000_i1059" DrawAspect="Content" ObjectID="_1707509581" r:id="rId88"/>
        </w:object>
      </w:r>
      <w:r>
        <w:rPr>
          <w:rFonts w:ascii="宋体" w:hAnsi="宋体"/>
          <w:color w:val="000000"/>
        </w:rPr>
        <w:t>的值，作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9.25pt;height:31.5pt" o:ole="">
            <v:imagedata r:id="rId89" o:title="eqId784007a86ca0c872d493bcab04352fd8"/>
          </v:shape>
          <o:OLEObject Type="Embed" ProgID="Equation.DSMT4" ShapeID="_x0000_i1060" DrawAspect="Content" ObjectID="_1707509582" r:id="rId90"/>
        </w:object>
      </w:r>
      <w:r>
        <w:rPr>
          <w:rFonts w:ascii="宋体" w:hAnsi="宋体"/>
          <w:color w:val="000000"/>
        </w:rPr>
        <w:t>图像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图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。</w:t>
      </w:r>
    </w:p>
    <w:p w:rsidR="00E94C03" w14:paraId="10EC7FA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962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E94C03" w14:paraId="5BE93C2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实验中使用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color w:val="000000"/>
        </w:rPr>
        <w:t>0~20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2pt;height:12pt" o:ole="">
            <v:imagedata r:id="rId49" o:title="eqId0f26bfb110c94bd1b3673e811954b06e"/>
          </v:shape>
          <o:OLEObject Type="Embed" ProgID="Equation.DSMT4" ShapeID="_x0000_i1061" DrawAspect="Content" ObjectID="_1707509583" r:id="rId92"/>
        </w:objec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0~200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pt;height:12pt" o:ole="">
            <v:imagedata r:id="rId49" o:title="eqId0f26bfb110c94bd1b3673e811954b06e"/>
          </v:shape>
          <o:OLEObject Type="Embed" ProgID="Equation.DSMT4" ShapeID="_x0000_i1062" DrawAspect="Content" ObjectID="_1707509584" r:id="rId93"/>
        </w:object>
      </w:r>
      <w:r>
        <w:rPr>
          <w:rFonts w:ascii="宋体" w:hAnsi="宋体"/>
          <w:color w:val="000000"/>
        </w:rPr>
        <w:t>”）的滑动变阻器。</w:t>
      </w:r>
    </w:p>
    <w:p w:rsidR="00E94C03" w14:paraId="1DB473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某次测量时，量程为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电压表的指针位置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则读数</w:t>
      </w:r>
      <w:r>
        <w:rPr>
          <w:rFonts w:eastAsia="Times New Roman" w:cs="Times New Roman"/>
          <w:i/>
          <w:color w:val="000000"/>
        </w:rPr>
        <w:t>U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。</w:t>
      </w:r>
    </w:p>
    <w:p w:rsidR="00E94C03" w14:paraId="2EAE113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已知合金丝甲的横截面积为</w:t>
      </w:r>
      <w:r>
        <w:rPr>
          <w:rFonts w:eastAsia="Times New Roman" w:cs="Times New Roman"/>
          <w:color w:val="000000"/>
        </w:rPr>
        <w:t>7.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8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合金丝甲的电阻率为</w:t>
      </w:r>
      <w:r>
        <w:rPr>
          <w:color w:val="000000"/>
        </w:rPr>
        <w:t>_______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pt;height:12pt" o:ole="">
            <v:imagedata r:id="rId49" o:title="eqId0f26bfb110c94bd1b3673e811954b06e"/>
          </v:shape>
          <o:OLEObject Type="Embed" ProgID="Equation.DSMT4" ShapeID="_x0000_i1063" DrawAspect="Content" ObjectID="_1707509585" r:id="rId94"/>
        </w:object>
      </w:r>
      <w:r>
        <w:rPr>
          <w:rFonts w:eastAsia="Times New Roman" w:cs="Times New Roman"/>
          <w:color w:val="000000"/>
        </w:rPr>
        <w:t>·m</w:t>
      </w:r>
      <w:r>
        <w:rPr>
          <w:rFonts w:ascii="宋体" w:hAnsi="宋体"/>
          <w:color w:val="000000"/>
        </w:rPr>
        <w:t>（结果保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位有效数字）。</w:t>
      </w:r>
    </w:p>
    <w:p w:rsidR="00E94C03" w14:paraId="66D62E0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图线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另一根长度相同、材料相同的合金丝乙与合金丝甲并联后采用同样的方法获得的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9.25pt;height:31.5pt" o:ole="">
            <v:imagedata r:id="rId89" o:title="eqId784007a86ca0c872d493bcab04352fd8"/>
          </v:shape>
          <o:OLEObject Type="Embed" ProgID="Equation.DSMT4" ShapeID="_x0000_i1064" DrawAspect="Content" ObjectID="_1707509586" r:id="rId95"/>
        </w:object>
      </w:r>
      <w:r>
        <w:rPr>
          <w:rFonts w:ascii="宋体" w:hAnsi="宋体"/>
          <w:color w:val="000000"/>
        </w:rPr>
        <w:t>图像，由图可知合金丝甲的横截面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大于”、“等于”或“小于”）合金丝乙的横截面积。</w:t>
      </w:r>
    </w:p>
    <w:p w:rsidR="00E94C03" w14:paraId="41AFFF2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冬奥会将在我国举办。钢架雪车比赛的一段赛道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长</w:t>
      </w:r>
      <w:r>
        <w:rPr>
          <w:rFonts w:eastAsia="Times New Roman" w:cs="Times New Roman"/>
          <w:color w:val="000000"/>
        </w:rPr>
        <w:t>12m</w:t>
      </w:r>
      <w:r>
        <w:rPr>
          <w:rFonts w:ascii="宋体" w:hAnsi="宋体"/>
          <w:color w:val="000000"/>
        </w:rPr>
        <w:t>水平直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长</w:t>
      </w:r>
      <w:r>
        <w:rPr>
          <w:rFonts w:eastAsia="Times New Roman" w:cs="Times New Roman"/>
          <w:color w:val="000000"/>
        </w:rPr>
        <w:t>20m</w:t>
      </w:r>
      <w:r>
        <w:rPr>
          <w:rFonts w:ascii="宋体" w:hAnsi="宋体"/>
          <w:color w:val="000000"/>
        </w:rPr>
        <w:t>的倾斜直道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平滑连接，斜道与水平面的夹角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°。运动员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由静止出发，推着雪车匀加速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速度大小为</w:t>
      </w:r>
      <w:r>
        <w:rPr>
          <w:rFonts w:eastAsia="Times New Roman" w:cs="Times New Roman"/>
          <w:color w:val="000000"/>
        </w:rPr>
        <w:t>8m/s</w:t>
      </w:r>
      <w:r>
        <w:rPr>
          <w:rFonts w:ascii="宋体" w:hAnsi="宋体"/>
          <w:color w:val="000000"/>
        </w:rPr>
        <w:t>，紧接着快速俯卧到车上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匀加速下滑（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），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共用时</w:t>
      </w:r>
      <w:r>
        <w:rPr>
          <w:rFonts w:eastAsia="Times New Roman" w:cs="Times New Roman"/>
          <w:color w:val="000000"/>
        </w:rPr>
        <w:t>5.0s</w:t>
      </w:r>
      <w:r>
        <w:rPr>
          <w:rFonts w:ascii="宋体" w:hAnsi="宋体"/>
          <w:color w:val="000000"/>
        </w:rPr>
        <w:t>。若雪车（包括运动员）可视为质点，始终在冰面上运动，其总质量为</w:t>
      </w:r>
      <w:r>
        <w:rPr>
          <w:rFonts w:eastAsia="Times New Roman" w:cs="Times New Roman"/>
          <w:color w:val="000000"/>
        </w:rPr>
        <w:t>110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15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=0.26</w:t>
      </w:r>
      <w:r>
        <w:rPr>
          <w:rFonts w:ascii="宋体" w:hAnsi="宋体"/>
          <w:color w:val="000000"/>
        </w:rPr>
        <w:t>，求雪车（包括运动员）</w:t>
      </w:r>
    </w:p>
    <w:p w:rsidR="00E94C03" w14:paraId="17DD7C9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直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加速度大小；</w:t>
      </w:r>
    </w:p>
    <w:p w:rsidR="00E94C03" w14:paraId="2701E13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速度大小；</w:t>
      </w:r>
    </w:p>
    <w:p w:rsidR="00E94C03" w14:paraId="0E29901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斜道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运动时受到的阻力大小。</w:t>
      </w:r>
    </w:p>
    <w:p w:rsidR="00E94C03" w14:paraId="6B8A648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692519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92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E94C03" w14:paraId="374062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处于竖直平面内的一探究装置，由倾角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pt;height:11.25pt" o:ole="">
            <v:imagedata r:id="rId97" o:title="eqIdc13953f2514e4c8f9c8aaaf5241c33ac"/>
          </v:shape>
          <o:OLEObject Type="Embed" ProgID="Equation.DSMT4" ShapeID="_x0000_i1065" DrawAspect="Content" ObjectID="_1707509587" r:id="rId98"/>
        </w:object>
      </w:r>
      <w:r>
        <w:rPr>
          <w:rFonts w:eastAsia="Times New Roman" w:cs="Times New Roman"/>
          <w:color w:val="000000"/>
        </w:rPr>
        <w:t>=37</w:t>
      </w:r>
      <w:r>
        <w:rPr>
          <w:rFonts w:ascii="宋体" w:hAnsi="宋体"/>
          <w:color w:val="000000"/>
        </w:rPr>
        <w:t>°的光滑直轨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圆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半圆形光滑轨道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、圆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半圆形光滑细圆管轨道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、倾角也为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°的粗糙直轨道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组成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轨道间的相切点，弹性板垂直轨道固定在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（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等高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处于同一直线上。已知可视为质点的滑块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0.1kg</w:t>
      </w:r>
      <w:r>
        <w:rPr>
          <w:rFonts w:ascii="宋体" w:hAnsi="宋体"/>
          <w:color w:val="000000"/>
        </w:rPr>
        <w:t>，轨道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=0.15m</w:t>
      </w:r>
      <w:r>
        <w:rPr>
          <w:rFonts w:ascii="宋体" w:hAnsi="宋体"/>
          <w:color w:val="000000"/>
        </w:rPr>
        <w:t>，轨道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长度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4.25pt;height:18pt" o:ole="">
            <v:imagedata r:id="rId99" o:title="eqIdfb15cd3ff9810877a8cb5ca71ad6211f"/>
          </v:shape>
          <o:OLEObject Type="Embed" ProgID="Equation.DSMT4" ShapeID="_x0000_i1066" DrawAspect="Content" ObjectID="_1707509588" r:id="rId100"/>
        </w:object>
      </w:r>
      <w:r>
        <w:rPr>
          <w:rFonts w:ascii="宋体" w:hAnsi="宋体"/>
          <w:color w:val="000000"/>
        </w:rPr>
        <w:t>，滑块与轨道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间的动摩擦因数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2.25pt;height:30.75pt" o:ole="">
            <v:imagedata r:id="rId101" o:title="eqId3a2006d7ad594002b92f0fb087445434"/>
          </v:shape>
          <o:OLEObject Type="Embed" ProgID="Equation.DSMT4" ShapeID="_x0000_i1067" DrawAspect="Content" ObjectID="_1707509589" r:id="rId102"/>
        </w:object>
      </w:r>
      <w:r>
        <w:rPr>
          <w:rFonts w:ascii="宋体" w:hAnsi="宋体"/>
          <w:color w:val="000000"/>
        </w:rPr>
        <w:t>，滑块与弹性板作用后，以等大速度弹回，</w:t>
      </w:r>
      <w:r>
        <w:rPr>
          <w:rFonts w:eastAsia="Times New Roman" w:cs="Times New Roman"/>
          <w:color w:val="000000"/>
        </w:rPr>
        <w:t>sin37°=0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7°=0.8</w:t>
      </w:r>
      <w:r>
        <w:rPr>
          <w:rFonts w:ascii="宋体" w:hAnsi="宋体"/>
          <w:color w:val="000000"/>
        </w:rPr>
        <w:t>。滑块开始时均从轨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某点静止释放，</w:t>
      </w:r>
    </w:p>
    <w:p w:rsidR="00E94C03" w14:paraId="3BFD29C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释放点距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=0.7m</w:t>
      </w:r>
      <w:r>
        <w:rPr>
          <w:rFonts w:ascii="宋体" w:hAnsi="宋体"/>
          <w:color w:val="000000"/>
        </w:rPr>
        <w:t>，求滑块到最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时轨道对其支持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的大小；</w:t>
      </w:r>
    </w:p>
    <w:p w:rsidR="00E94C03" w14:paraId="7A3816C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释放点距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长度为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03" o:title="eqId79e49a2b369a47838321e496f08ab2ae"/>
          </v:shape>
          <o:OLEObject Type="Embed" ProgID="Equation.DSMT4" ShapeID="_x0000_i1068" DrawAspect="Content" ObjectID="_1707509590" r:id="rId104"/>
        </w:object>
      </w:r>
      <w:r>
        <w:rPr>
          <w:rFonts w:ascii="宋体" w:hAnsi="宋体"/>
          <w:color w:val="000000"/>
        </w:rPr>
        <w:t>，滑块第一次经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时的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与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03" o:title="eqId79e49a2b369a47838321e496f08ab2ae"/>
          </v:shape>
          <o:OLEObject Type="Embed" ProgID="Equation.DSMT4" ShapeID="_x0000_i1069" DrawAspect="Content" ObjectID="_1707509591" r:id="rId105"/>
        </w:object>
      </w:r>
      <w:r>
        <w:rPr>
          <w:rFonts w:ascii="宋体" w:hAnsi="宋体"/>
          <w:color w:val="000000"/>
        </w:rPr>
        <w:t>之间的关系式；</w:t>
      </w:r>
    </w:p>
    <w:p w:rsidR="00E94C03" w14:paraId="54CE8A3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滑块最终静止在轨道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的中点，求释放点距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长度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03" o:title="eqId79e49a2b369a47838321e496f08ab2ae"/>
          </v:shape>
          <o:OLEObject Type="Embed" ProgID="Equation.DSMT4" ShapeID="_x0000_i1070" DrawAspect="Content" ObjectID="_1707509592" r:id="rId106"/>
        </w:object>
      </w:r>
      <w:r>
        <w:rPr>
          <w:rFonts w:ascii="宋体" w:hAnsi="宋体"/>
          <w:color w:val="000000"/>
        </w:rPr>
        <w:t>的值。</w:t>
      </w:r>
    </w:p>
    <w:p w:rsidR="00E94C03" w14:paraId="1299233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9335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17E7E6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水平固定一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=0.2m</w:t>
      </w:r>
      <w:r>
        <w:rPr>
          <w:rFonts w:ascii="宋体" w:hAnsi="宋体"/>
          <w:color w:val="000000"/>
        </w:rPr>
        <w:t>的金属圆环，长均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电阻均为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两金属棒沿直径放置，其中一端与圆环接触良好，另一端固定在过圆心的导电竖直转轴</w:t>
      </w:r>
      <w:r>
        <w:rPr>
          <w:rFonts w:eastAsia="Times New Roman" w:cs="Times New Roman"/>
          <w:i/>
          <w:color w:val="000000"/>
        </w:rPr>
        <w:t>OO</w:t>
      </w:r>
      <w:r>
        <w:rPr>
          <w:rFonts w:ascii="宋体" w:hAnsi="宋体"/>
          <w:color w:val="000000"/>
        </w:rPr>
        <w:t>′上，并随轴以角速度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2pt;height:11.25pt" o:ole="">
            <v:imagedata r:id="rId108" o:title="eqIdf15782a6b93b49aeb4285c6f304dbe29"/>
          </v:shape>
          <o:OLEObject Type="Embed" ProgID="Equation.DSMT4" ShapeID="_x0000_i1071" DrawAspect="Content" ObjectID="_1707509593" r:id="rId109"/>
        </w:object>
      </w:r>
      <w:r>
        <w:rPr>
          <w:rFonts w:eastAsia="Times New Roman" w:cs="Times New Roman"/>
          <w:color w:val="000000"/>
        </w:rPr>
        <w:t>=600rad/s</w:t>
      </w:r>
      <w:r>
        <w:rPr>
          <w:rFonts w:ascii="宋体" w:hAnsi="宋体"/>
          <w:color w:val="000000"/>
        </w:rPr>
        <w:t>匀速转动，圆环内左半圆均存在磁感应强度大小为</w:t>
      </w:r>
      <w:r>
        <w:rPr>
          <w:rFonts w:eastAsia="Times New Roman" w:cs="Times New Roman"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匀强磁场。圆环边缘、与转轴良好接触的电刷分别与间距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水平放置的平行金属轨道相连，轨道间接有电容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.09F</w:t>
      </w:r>
      <w:r>
        <w:rPr>
          <w:rFonts w:ascii="宋体" w:hAnsi="宋体"/>
          <w:color w:val="000000"/>
        </w:rPr>
        <w:t>的电容器，通过单刀双掷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可分别与接线柱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相连。电容器左侧宽度也为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长度为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磁感应强度大小为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匀强磁场区域。在磁场区域内靠近左侧边缘处垂直轨道放置金属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磁场区域外有间距也为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绝缘轨道与金属轨道平滑连接，在绝缘轨道的水平段上放置“［”形金属框</w:t>
      </w:r>
      <w:r>
        <w:rPr>
          <w:rFonts w:eastAsia="Times New Roman" w:cs="Times New Roman"/>
          <w:i/>
          <w:color w:val="000000"/>
        </w:rPr>
        <w:t>fcde</w:t>
      </w:r>
      <w:r>
        <w:rPr>
          <w:rFonts w:ascii="宋体" w:hAnsi="宋体"/>
          <w:color w:val="000000"/>
        </w:rPr>
        <w:t>。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度和“［”形框的宽度也均为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质量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0.01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长度均为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=0.08m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0.25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0.068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1T</w:t>
      </w:r>
      <w:r>
        <w:rPr>
          <w:rFonts w:ascii="宋体" w:hAnsi="宋体"/>
          <w:color w:val="000000"/>
        </w:rPr>
        <w:t>、方向均为竖直向上；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和“［”形框的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边的电阻均为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=0.1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2pt;height:12pt" o:ole="">
            <v:imagedata r:id="rId49" o:title="eqId0f26bfb110c94bd1b3673e811954b06e"/>
          </v:shape>
          <o:OLEObject Type="Embed" ProgID="Equation.DSMT4" ShapeID="_x0000_i1072" DrawAspect="Content" ObjectID="_1707509594" r:id="rId110"/>
        </w:object>
      </w:r>
      <w:r>
        <w:rPr>
          <w:rFonts w:ascii="宋体" w:hAnsi="宋体"/>
          <w:color w:val="000000"/>
        </w:rPr>
        <w:t>，除已给电阻外其他电阻不计，轨道均光滑，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轨道接触良好且运动过程中始终与轨道垂直。开始时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和接线柱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接通，待电容器充电完毕后，将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拨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电容器放电，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被弹出磁场后与“［”形框粘在一起形成闭合框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此时将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断开，已知框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在倾斜轨道上重心上升</w:t>
      </w:r>
      <w:r>
        <w:rPr>
          <w:rFonts w:eastAsia="Times New Roman" w:cs="Times New Roman"/>
          <w:color w:val="000000"/>
        </w:rPr>
        <w:t>0.2m</w:t>
      </w:r>
      <w:r>
        <w:rPr>
          <w:rFonts w:ascii="宋体" w:hAnsi="宋体"/>
          <w:color w:val="000000"/>
        </w:rPr>
        <w:t>后返回进入磁场。</w:t>
      </w:r>
    </w:p>
    <w:p w:rsidR="00E94C03" w14:paraId="367011C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电容器充电完毕后所带的电荷量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哪个极板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）带正电？</w:t>
      </w:r>
    </w:p>
    <w:p w:rsidR="00E94C03" w14:paraId="0466CF7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电容器释放的电荷量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11" o:title="eqId29a5297756a24d73052bdac09c16583a"/>
          </v:shape>
          <o:OLEObject Type="Embed" ProgID="Equation.DSMT4" ShapeID="_x0000_i1073" DrawAspect="Content" ObjectID="_1707509595" r:id="rId112"/>
        </w:object>
      </w:r>
      <w:r>
        <w:rPr>
          <w:rFonts w:ascii="宋体" w:hAnsi="宋体"/>
          <w:color w:val="000000"/>
        </w:rPr>
        <w:t>；</w:t>
      </w:r>
    </w:p>
    <w:p w:rsidR="00E94C03" w14:paraId="7731EFB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框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进入磁场后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边与磁场区域左边界的最大距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 w:rsidR="00E94C03" w14:paraId="51C5C6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v</w:t>
      </w:r>
      <w:r>
        <w:rPr>
          <w:noProof/>
          <w:color w:val="000000"/>
        </w:rPr>
        <w:drawing>
          <wp:inline distT="0" distB="0" distL="0" distR="0">
            <wp:extent cx="4248150" cy="10763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C03" w14:paraId="2B639F1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为研究光电效应的装置示意图，该装置可用于分析光子的信息。在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平面（纸面）内，垂直纸面的金属薄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平行放置，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中间有一小孔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。有一由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、圆心角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的半径不同的两条圆弧所围的区域Ⅰ，整个区域Ⅰ内存在大小可调、方向垂直纸面向里的匀强电场和磁感应强度大小恒为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磁感线与圆弧平行且逆时针方向的磁场。区域Ⅰ右侧还有一左边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平行且相距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、下边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重合的匀强磁场区域Ⅱ，其宽度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长度足够长，其中的磁场方向垂直纸面向里，磁感应强度大小可调。光电子从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逸出后经极板间电压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加速（板间电场视为匀强电场），调节区域Ⅰ的电场强度和区域Ⅱ的磁感应强度，使电子恰好打在坐标为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点上，被置于该处的探测器接收。已知电子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荷量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逸出功为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普朗克常量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。忽略电子的重力及电子间的作用力。当频率为</w:t>
      </w:r>
      <w:r>
        <w:rPr>
          <w:rFonts w:eastAsia="Times New Roman" w:cs="Times New Roman"/>
          <w:i/>
          <w:color w:val="000000"/>
        </w:rPr>
        <w:t>ν</w:t>
      </w:r>
      <w:r>
        <w:rPr>
          <w:rFonts w:ascii="宋体" w:hAnsi="宋体"/>
          <w:color w:val="000000"/>
        </w:rPr>
        <w:t>的光照射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有光电子逸出，</w:t>
      </w:r>
    </w:p>
    <w:p w:rsidR="00E94C03" w14:paraId="27DBBAD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逸出光电子的最大初动能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  <w:vertAlign w:val="subscript"/>
        </w:rPr>
        <w:t>km</w:t>
      </w:r>
      <w:r>
        <w:rPr>
          <w:rFonts w:ascii="宋体" w:hAnsi="宋体"/>
          <w:color w:val="000000"/>
        </w:rPr>
        <w:t>，并求光电子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射入区域Ⅰ时的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大小范围；</w:t>
      </w:r>
    </w:p>
    <w:p w:rsidR="00E94C03" w14:paraId="339C3A8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区域Ⅰ的电场强度大小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6.75pt;height:35.25pt" o:ole="">
            <v:imagedata r:id="rId114" o:title="eqIdbc086f23e02371f025c6a78bf72bd410"/>
          </v:shape>
          <o:OLEObject Type="Embed" ProgID="Equation.DSMT4" ShapeID="_x0000_i1074" DrawAspect="Content" ObjectID="_1707509596" r:id="rId115"/>
        </w:object>
      </w:r>
      <w:r>
        <w:rPr>
          <w:rFonts w:ascii="宋体" w:hAnsi="宋体"/>
          <w:color w:val="000000"/>
        </w:rPr>
        <w:t>，区域Ⅱ的磁感应强度大小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63pt;height:33.75pt" o:ole="">
            <v:imagedata r:id="rId116" o:title="eqId3fd0ee60d725e7b3c522ad50af3e0197"/>
          </v:shape>
          <o:OLEObject Type="Embed" ProgID="Equation.DSMT4" ShapeID="_x0000_i1075" DrawAspect="Content" ObjectID="_1707509597" r:id="rId117"/>
        </w:object>
      </w:r>
      <w:r>
        <w:rPr>
          <w:rFonts w:ascii="宋体" w:hAnsi="宋体"/>
          <w:color w:val="000000"/>
        </w:rPr>
        <w:t>，求被探测到的电子刚从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逸出时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M</w:t>
      </w:r>
      <w:r>
        <w:rPr>
          <w:rFonts w:ascii="宋体" w:hAnsi="宋体"/>
          <w:color w:val="000000"/>
        </w:rPr>
        <w:t>的大小及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夹角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3.5pt;height:16.5pt" o:ole="">
            <v:imagedata r:id="rId118" o:title="eqId4eb56f42ca674f2f9c9101b548763159"/>
          </v:shape>
          <o:OLEObject Type="Embed" ProgID="Equation.DSMT4" ShapeID="_x0000_i1076" DrawAspect="Content" ObjectID="_1707509598" r:id="rId119"/>
        </w:object>
      </w:r>
      <w:r>
        <w:rPr>
          <w:rFonts w:ascii="宋体" w:hAnsi="宋体"/>
          <w:color w:val="000000"/>
        </w:rPr>
        <w:t>；</w:t>
      </w:r>
    </w:p>
    <w:p w:rsidR="00E94C03" w14:paraId="0B7F08A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为了使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以各种大小和方向的速度射向区域Ⅰ的电子都能被探测到，需要调节区域Ⅰ的电场强度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区域Ⅱ的磁感应强度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最大值。</w:t>
      </w:r>
    </w:p>
    <w:p w:rsidR="00E94C03" w14:paraId="237B581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66975" cy="1924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E94C03" w14:paraId="4DF036E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“探究碰撞中的不变量”的实验装置如图所示，阻力很小的滑轨上有两辆小车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给小车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一定速度去碰撞静止的小车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小车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碰撞前后的速度大小可由速度传感器测得。</w:t>
      </w:r>
    </w:p>
    <w:p w:rsidR="00E94C03" w14:paraId="137680F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886200" cy="7905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E94C03" w14:paraId="443DC5F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实验应进行的操作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E94C03" w14:paraId="10E1615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测量滑轨的长度</w:t>
      </w:r>
    </w:p>
    <w:p w:rsidR="00E94C03" w14:paraId="316005B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测量小车的长度和高度</w:t>
      </w:r>
    </w:p>
    <w:p w:rsidR="00E94C03" w14:paraId="4BC7554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碰撞前将滑轨调成水平</w:t>
      </w:r>
    </w:p>
    <w:p w:rsidR="00E94C03" w14:paraId="391E856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下表是某次实验时测得的数据：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410"/>
        <w:gridCol w:w="1410"/>
        <w:gridCol w:w="1980"/>
        <w:gridCol w:w="1845"/>
        <w:gridCol w:w="1635"/>
      </w:tblGrid>
      <w:tr w14:paraId="32F4E64C" w14:textId="77777777">
        <w:tblPrEx>
          <w:tblW w:w="828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62F1157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的质量</w:t>
            </w:r>
            <w:r>
              <w:rPr>
                <w:rFonts w:eastAsia="Times New Roman" w:cs="Times New Roman"/>
                <w:color w:val="000000"/>
              </w:rPr>
              <w:t>/kg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55D0530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的质量</w:t>
            </w:r>
            <w:r>
              <w:rPr>
                <w:rFonts w:eastAsia="Times New Roman" w:cs="Times New Roman"/>
                <w:color w:val="000000"/>
              </w:rPr>
              <w:t>/kg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340E68F2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碰撞前</w:t>
            </w: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的速度大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（</w:t>
            </w:r>
            <w:r>
              <w:object>
                <v:shape id="_x0000_i1077" type="#_x0000_t75" alt="学科网(www.zxxk.com)--教育资源门户，提供试卷、教案、课件、论文、素材以及各类教学资源下载，还有大量而丰富的教学相关资讯！" style="width:30.75pt;height:15.75pt" o:ole="">
                  <v:imagedata r:id="rId122" o:title="eqIdfd9368c915f74ff398312bb751a0e78b"/>
                </v:shape>
                <o:OLEObject Type="Embed" ProgID="Equation.DSMT4" ShapeID="_x0000_i1077" DrawAspect="Content" ObjectID="_1707509599" r:id="rId123"/>
              </w:objec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27DCDC3D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碰撞后</w:t>
            </w: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的速度大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（</w:t>
            </w:r>
            <w:r>
              <w:object>
                <v:shape id="_x0000_i1078" type="#_x0000_t75" alt="学科网(www.zxxk.com)--教育资源门户，提供试卷、教案、课件、论文、素材以及各类教学资源下载，还有大量而丰富的教学相关资讯！" style="width:30.75pt;height:15.75pt" o:ole="">
                  <v:imagedata r:id="rId122" o:title="eqIdfd9368c915f74ff398312bb751a0e78b"/>
                </v:shape>
                <o:OLEObject Type="Embed" ProgID="Equation.DSMT4" ShapeID="_x0000_i1078" DrawAspect="Content" ObjectID="_1707509600" r:id="rId124"/>
              </w:objec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5EF9DF3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碰撞后</w:t>
            </w: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的速度大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（</w:t>
            </w: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30.75pt;height:15.75pt" o:ole="">
                  <v:imagedata r:id="rId122" o:title="eqIdfd9368c915f74ff398312bb751a0e78b"/>
                </v:shape>
                <o:OLEObject Type="Embed" ProgID="Equation.DSMT4" ShapeID="_x0000_i1079" DrawAspect="Content" ObjectID="_1707509601" r:id="rId125"/>
              </w:objec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  <w:tr w14:paraId="791B845E" w14:textId="77777777"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7833B69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00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72F1B06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00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3D09339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10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250BF48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00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4C03" w14:paraId="56B1ABE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00</w:t>
            </w:r>
          </w:p>
        </w:tc>
      </w:tr>
    </w:tbl>
    <w:p w:rsidR="00E94C03" w14:paraId="2FB1FBB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表中数据可知，碰撞后小车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构成系统的总动量大小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·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。（结果保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位有效数字）</w:t>
      </w:r>
    </w:p>
    <w:p w:rsidR="005B1167" w:rsidP="00C610EC" w14:paraId="636E214A" w14:textId="07AB4BB5">
      <w:pPr>
        <w:jc w:val="left"/>
        <w:rPr>
          <w:rFonts w:ascii="微软雅黑" w:eastAsia="微软雅黑" w:hAnsi="微软雅黑" w:cs="Times New Roman"/>
          <w:color w:val="2E74B5" w:themeColor="accent1" w:themeShade="BF"/>
          <w:sz w:val="22"/>
          <w:szCs w:val="22"/>
        </w:rPr>
      </w:pPr>
      <w:r w:rsidRPr="00893DD6">
        <w:rPr>
          <w:rFonts w:ascii="Calibri" w:hAnsi="Calibri" w:cs="Times New Roman"/>
          <w:noProof/>
        </w:rPr>
        <w:t xml:space="preserve"> </w:t>
      </w:r>
    </w:p>
    <w:p w:rsidR="00FC5860" w:rsidRPr="00322108" w:rsidP="005B1167" w14:paraId="12FFF25F" w14:textId="1DC36337">
      <w:pPr>
        <w:spacing w:line="440" w:lineRule="exact"/>
        <w:rPr>
          <w:rFonts w:ascii="微软雅黑" w:eastAsia="微软雅黑" w:hAnsi="微软雅黑" w:cs="Times New Roman"/>
          <w:color w:val="2E74B5" w:themeColor="accent1" w:themeShade="BF"/>
          <w:sz w:val="22"/>
          <w:szCs w:val="22"/>
        </w:rPr>
      </w:pPr>
    </w:p>
    <w:p w:rsidR="00E94C03" w14:paraId="0001DBD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sectPr w:rsidSect="00C321EB">
      <w:footerReference w:type="default" r:id="rId126"/>
      <w:pgSz w:w="11906" w:h="16838"/>
      <w:pgMar w:top="910" w:right="1080" w:bottom="1440" w:left="1080" w:header="152" w:footer="0" w:gutter="0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92CA5"/>
    <w:rsid w:val="006D5DE9"/>
    <w:rsid w:val="006F45E0"/>
    <w:rsid w:val="00701D6B"/>
    <w:rsid w:val="007061B2"/>
    <w:rsid w:val="00740A09"/>
    <w:rsid w:val="00762E26"/>
    <w:rsid w:val="00767F31"/>
    <w:rsid w:val="007845B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237FC"/>
    <w:rsid w:val="00C321EB"/>
    <w:rsid w:val="00C610EC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4C03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793C6B3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2.bin" /><Relationship Id="rId101" Type="http://schemas.openxmlformats.org/officeDocument/2006/relationships/image" Target="media/image55.wmf" /><Relationship Id="rId102" Type="http://schemas.openxmlformats.org/officeDocument/2006/relationships/oleObject" Target="embeddings/oleObject43.bin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4.bin" /><Relationship Id="rId105" Type="http://schemas.openxmlformats.org/officeDocument/2006/relationships/oleObject" Target="embeddings/oleObject45.bin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7.png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60.png" /><Relationship Id="rId114" Type="http://schemas.openxmlformats.org/officeDocument/2006/relationships/image" Target="media/image61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62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63.wmf" /><Relationship Id="rId119" Type="http://schemas.openxmlformats.org/officeDocument/2006/relationships/oleObject" Target="embeddings/oleObject52.bin" /><Relationship Id="rId12" Type="http://schemas.openxmlformats.org/officeDocument/2006/relationships/image" Target="media/image8.png" /><Relationship Id="rId120" Type="http://schemas.openxmlformats.org/officeDocument/2006/relationships/image" Target="media/image64.png" /><Relationship Id="rId121" Type="http://schemas.openxmlformats.org/officeDocument/2006/relationships/image" Target="media/image65.png" /><Relationship Id="rId122" Type="http://schemas.openxmlformats.org/officeDocument/2006/relationships/image" Target="media/image66.wmf" /><Relationship Id="rId123" Type="http://schemas.openxmlformats.org/officeDocument/2006/relationships/oleObject" Target="embeddings/oleObject53.bin" /><Relationship Id="rId124" Type="http://schemas.openxmlformats.org/officeDocument/2006/relationships/oleObject" Target="embeddings/oleObject54.bin" /><Relationship Id="rId125" Type="http://schemas.openxmlformats.org/officeDocument/2006/relationships/oleObject" Target="embeddings/oleObject55.bin" /><Relationship Id="rId126" Type="http://schemas.openxmlformats.org/officeDocument/2006/relationships/footer" Target="footer1.xml" /><Relationship Id="rId127" Type="http://schemas.openxmlformats.org/officeDocument/2006/relationships/theme" Target="theme/theme1.xml" /><Relationship Id="rId128" Type="http://schemas.openxmlformats.org/officeDocument/2006/relationships/numbering" Target="numbering.xml" /><Relationship Id="rId129" Type="http://schemas.openxmlformats.org/officeDocument/2006/relationships/styles" Target="styles.xml" /><Relationship Id="rId13" Type="http://schemas.openxmlformats.org/officeDocument/2006/relationships/image" Target="media/image9.wmf" /><Relationship Id="rId14" Type="http://schemas.openxmlformats.org/officeDocument/2006/relationships/oleObject" Target="embeddings/oleObject1.bin" /><Relationship Id="rId15" Type="http://schemas.openxmlformats.org/officeDocument/2006/relationships/image" Target="media/image10.wmf" /><Relationship Id="rId16" Type="http://schemas.openxmlformats.org/officeDocument/2006/relationships/oleObject" Target="embeddings/oleObject2.bin" /><Relationship Id="rId17" Type="http://schemas.openxmlformats.org/officeDocument/2006/relationships/image" Target="media/image11.png" /><Relationship Id="rId18" Type="http://schemas.openxmlformats.org/officeDocument/2006/relationships/image" Target="media/image12.wmf" /><Relationship Id="rId19" Type="http://schemas.openxmlformats.org/officeDocument/2006/relationships/oleObject" Target="embeddings/oleObject3.bin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1" Type="http://schemas.openxmlformats.org/officeDocument/2006/relationships/oleObject" Target="embeddings/oleObject4.bin" /><Relationship Id="rId22" Type="http://schemas.openxmlformats.org/officeDocument/2006/relationships/oleObject" Target="embeddings/oleObject5.bin" /><Relationship Id="rId23" Type="http://schemas.openxmlformats.org/officeDocument/2006/relationships/image" Target="media/image14.png" /><Relationship Id="rId24" Type="http://schemas.openxmlformats.org/officeDocument/2006/relationships/image" Target="media/image15.wmf" /><Relationship Id="rId25" Type="http://schemas.openxmlformats.org/officeDocument/2006/relationships/image" Target="media/image16.wmf" /><Relationship Id="rId26" Type="http://schemas.openxmlformats.org/officeDocument/2006/relationships/oleObject" Target="embeddings/oleObject6.bin" /><Relationship Id="rId27" Type="http://schemas.openxmlformats.org/officeDocument/2006/relationships/image" Target="media/image17.wmf" /><Relationship Id="rId28" Type="http://schemas.openxmlformats.org/officeDocument/2006/relationships/oleObject" Target="embeddings/oleObject7.bin" /><Relationship Id="rId29" Type="http://schemas.openxmlformats.org/officeDocument/2006/relationships/image" Target="media/image18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oleObject" Target="embeddings/oleObject9.bin" /><Relationship Id="rId32" Type="http://schemas.openxmlformats.org/officeDocument/2006/relationships/oleObject" Target="embeddings/oleObject10.bin" /><Relationship Id="rId33" Type="http://schemas.openxmlformats.org/officeDocument/2006/relationships/oleObject" Target="embeddings/oleObject11.bin" /><Relationship Id="rId34" Type="http://schemas.openxmlformats.org/officeDocument/2006/relationships/image" Target="media/image19.png" /><Relationship Id="rId35" Type="http://schemas.openxmlformats.org/officeDocument/2006/relationships/image" Target="media/image20.png" /><Relationship Id="rId36" Type="http://schemas.openxmlformats.org/officeDocument/2006/relationships/image" Target="media/image21.wmf" /><Relationship Id="rId37" Type="http://schemas.openxmlformats.org/officeDocument/2006/relationships/image" Target="media/image22.png" /><Relationship Id="rId38" Type="http://schemas.openxmlformats.org/officeDocument/2006/relationships/image" Target="media/image23.wmf" /><Relationship Id="rId39" Type="http://schemas.openxmlformats.org/officeDocument/2006/relationships/oleObject" Target="embeddings/oleObject12.bin" /><Relationship Id="rId4" Type="http://schemas.openxmlformats.org/officeDocument/2006/relationships/customXml" Target="../customXml/item1.xml" /><Relationship Id="rId40" Type="http://schemas.openxmlformats.org/officeDocument/2006/relationships/image" Target="media/image24.png" /><Relationship Id="rId41" Type="http://schemas.openxmlformats.org/officeDocument/2006/relationships/oleObject" Target="embeddings/oleObject13.bin" /><Relationship Id="rId42" Type="http://schemas.openxmlformats.org/officeDocument/2006/relationships/oleObject" Target="embeddings/oleObject14.bin" /><Relationship Id="rId43" Type="http://schemas.openxmlformats.org/officeDocument/2006/relationships/oleObject" Target="embeddings/oleObject15.bin" /><Relationship Id="rId44" Type="http://schemas.openxmlformats.org/officeDocument/2006/relationships/image" Target="media/image25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6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7.png" /><Relationship Id="rId49" Type="http://schemas.openxmlformats.org/officeDocument/2006/relationships/image" Target="media/image2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29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0.png" /><Relationship Id="rId54" Type="http://schemas.openxmlformats.org/officeDocument/2006/relationships/image" Target="media/image31.wmf" /><Relationship Id="rId55" Type="http://schemas.openxmlformats.org/officeDocument/2006/relationships/oleObject" Target="embeddings/oleObject20.bin" /><Relationship Id="rId56" Type="http://schemas.openxmlformats.org/officeDocument/2006/relationships/image" Target="media/image32.wmf" /><Relationship Id="rId57" Type="http://schemas.openxmlformats.org/officeDocument/2006/relationships/oleObject" Target="embeddings/oleObject21.bin" /><Relationship Id="rId58" Type="http://schemas.openxmlformats.org/officeDocument/2006/relationships/image" Target="media/image33.png" /><Relationship Id="rId59" Type="http://schemas.openxmlformats.org/officeDocument/2006/relationships/image" Target="media/image34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2.bin" /><Relationship Id="rId61" Type="http://schemas.openxmlformats.org/officeDocument/2006/relationships/image" Target="media/image35.wmf" /><Relationship Id="rId62" Type="http://schemas.openxmlformats.org/officeDocument/2006/relationships/oleObject" Target="embeddings/oleObject23.bin" /><Relationship Id="rId63" Type="http://schemas.openxmlformats.org/officeDocument/2006/relationships/oleObject" Target="embeddings/oleObject24.bin" /><Relationship Id="rId64" Type="http://schemas.openxmlformats.org/officeDocument/2006/relationships/image" Target="media/image36.png" /><Relationship Id="rId65" Type="http://schemas.openxmlformats.org/officeDocument/2006/relationships/image" Target="media/image37.wmf" /><Relationship Id="rId66" Type="http://schemas.openxmlformats.org/officeDocument/2006/relationships/oleObject" Target="embeddings/oleObject25.bin" /><Relationship Id="rId67" Type="http://schemas.openxmlformats.org/officeDocument/2006/relationships/image" Target="media/image38.wmf" /><Relationship Id="rId68" Type="http://schemas.openxmlformats.org/officeDocument/2006/relationships/oleObject" Target="embeddings/oleObject26.bin" /><Relationship Id="rId69" Type="http://schemas.openxmlformats.org/officeDocument/2006/relationships/image" Target="media/image39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7.bin" /><Relationship Id="rId71" Type="http://schemas.openxmlformats.org/officeDocument/2006/relationships/image" Target="media/image40.wmf" /><Relationship Id="rId72" Type="http://schemas.openxmlformats.org/officeDocument/2006/relationships/oleObject" Target="embeddings/oleObject28.bin" /><Relationship Id="rId73" Type="http://schemas.openxmlformats.org/officeDocument/2006/relationships/image" Target="media/image41.png" /><Relationship Id="rId74" Type="http://schemas.openxmlformats.org/officeDocument/2006/relationships/image" Target="media/image42.png" /><Relationship Id="rId75" Type="http://schemas.openxmlformats.org/officeDocument/2006/relationships/image" Target="media/image43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4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5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1.bin" /><Relationship Id="rId81" Type="http://schemas.openxmlformats.org/officeDocument/2006/relationships/image" Target="media/image46.wmf" /><Relationship Id="rId82" Type="http://schemas.openxmlformats.org/officeDocument/2006/relationships/oleObject" Target="embeddings/oleObject32.bin" /><Relationship Id="rId83" Type="http://schemas.openxmlformats.org/officeDocument/2006/relationships/image" Target="media/image47.wmf" /><Relationship Id="rId84" Type="http://schemas.openxmlformats.org/officeDocument/2006/relationships/oleObject" Target="embeddings/oleObject33.bin" /><Relationship Id="rId85" Type="http://schemas.openxmlformats.org/officeDocument/2006/relationships/image" Target="media/image48.wmf" /><Relationship Id="rId86" Type="http://schemas.openxmlformats.org/officeDocument/2006/relationships/oleObject" Target="embeddings/oleObject34.bin" /><Relationship Id="rId87" Type="http://schemas.openxmlformats.org/officeDocument/2006/relationships/image" Target="media/image49.wmf" /><Relationship Id="rId88" Type="http://schemas.openxmlformats.org/officeDocument/2006/relationships/oleObject" Target="embeddings/oleObject35.bin" /><Relationship Id="rId89" Type="http://schemas.openxmlformats.org/officeDocument/2006/relationships/image" Target="media/image50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6.bin" /><Relationship Id="rId91" Type="http://schemas.openxmlformats.org/officeDocument/2006/relationships/image" Target="media/image51.png" /><Relationship Id="rId92" Type="http://schemas.openxmlformats.org/officeDocument/2006/relationships/oleObject" Target="embeddings/oleObject37.bin" /><Relationship Id="rId93" Type="http://schemas.openxmlformats.org/officeDocument/2006/relationships/oleObject" Target="embeddings/oleObject38.bin" /><Relationship Id="rId94" Type="http://schemas.openxmlformats.org/officeDocument/2006/relationships/oleObject" Target="embeddings/oleObject39.bin" /><Relationship Id="rId95" Type="http://schemas.openxmlformats.org/officeDocument/2006/relationships/oleObject" Target="embeddings/oleObject40.bin" /><Relationship Id="rId96" Type="http://schemas.openxmlformats.org/officeDocument/2006/relationships/image" Target="media/image52.png" /><Relationship Id="rId97" Type="http://schemas.openxmlformats.org/officeDocument/2006/relationships/image" Target="media/image53.wmf" /><Relationship Id="rId98" Type="http://schemas.openxmlformats.org/officeDocument/2006/relationships/oleObject" Target="embeddings/oleObject41.bin" /><Relationship Id="rId99" Type="http://schemas.openxmlformats.org/officeDocument/2006/relationships/image" Target="media/image5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